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B44BF69" w14:textId="36638D3D" w:rsidR="0099097C" w:rsidRPr="002C48F1" w:rsidRDefault="000B48DA" w:rsidP="0099097C">
      <w:pPr>
        <w:tabs>
          <w:tab w:val="left" w:pos="5040"/>
        </w:tabs>
      </w:pPr>
      <w:r>
        <w:t>BECA / D</w:t>
      </w:r>
      <w:r w:rsidR="000A27F5">
        <w:t>r. Huson / IB Math</w:t>
      </w:r>
      <w:r w:rsidR="0099097C" w:rsidRPr="002C48F1">
        <w:tab/>
      </w:r>
      <w:bookmarkStart w:id="0" w:name="_GoBack"/>
      <w:bookmarkEnd w:id="0"/>
      <w:r w:rsidR="0099097C" w:rsidRPr="002C48F1">
        <w:tab/>
        <w:t>Name:</w:t>
      </w:r>
      <w:r w:rsidR="0099097C" w:rsidRPr="002C48F1">
        <w:tab/>
        <w:t xml:space="preserve"> </w:t>
      </w:r>
    </w:p>
    <w:p w14:paraId="076FE270" w14:textId="03073996" w:rsidR="0099097C" w:rsidRPr="002C48F1" w:rsidRDefault="000A27F5" w:rsidP="00C91999">
      <w:pPr>
        <w:pStyle w:val="Header"/>
      </w:pPr>
      <w:r>
        <w:t>5</w:t>
      </w:r>
      <w:r w:rsidR="00C91999">
        <w:t xml:space="preserve"> September </w:t>
      </w:r>
      <w:r w:rsidR="000B48DA">
        <w:t>201</w:t>
      </w:r>
      <w:r w:rsidR="0026585B">
        <w:t>9</w:t>
      </w:r>
    </w:p>
    <w:p w14:paraId="6A4E8B26" w14:textId="77777777" w:rsidR="00C540FB" w:rsidRPr="002C48F1" w:rsidRDefault="002C48F1" w:rsidP="002C48F1">
      <w:pPr>
        <w:spacing w:line="360" w:lineRule="auto"/>
        <w:rPr>
          <w:b/>
        </w:rPr>
      </w:pPr>
      <w:r w:rsidRPr="002C48F1">
        <w:rPr>
          <w:b/>
        </w:rPr>
        <w:t>Homework: Function domain &amp; range</w:t>
      </w:r>
    </w:p>
    <w:p w14:paraId="623D0DF0" w14:textId="77777777" w:rsidR="00FB6292" w:rsidRPr="002C48F1" w:rsidRDefault="00FB6292" w:rsidP="00FB6292">
      <w:pPr>
        <w:numPr>
          <w:ilvl w:val="0"/>
          <w:numId w:val="1"/>
        </w:numPr>
      </w:pPr>
      <w:r w:rsidRPr="002C48F1">
        <w:t>State which of the following sets</w:t>
      </w:r>
      <w:r w:rsidR="003B498C" w:rsidRPr="002C48F1">
        <w:t xml:space="preserve">, diagrams, or equations are functions. </w:t>
      </w:r>
      <w:r w:rsidR="003B498C" w:rsidRPr="002C48F1">
        <w:tab/>
      </w:r>
      <w:r w:rsidR="003B498C" w:rsidRPr="002C48F1">
        <w:tab/>
      </w:r>
      <w:r w:rsidR="00B70B7E" w:rsidRPr="002C48F1">
        <w:t>(5</w:t>
      </w:r>
      <w:r w:rsidR="0076757F" w:rsidRPr="002C48F1">
        <w:t xml:space="preserve"> marks)</w:t>
      </w:r>
    </w:p>
    <w:p w14:paraId="5B4CA7EC" w14:textId="44E164EB" w:rsidR="000B28B2" w:rsidRPr="002C48F1" w:rsidRDefault="000B28B2" w:rsidP="000B28B2">
      <w:pPr>
        <w:ind w:left="360"/>
      </w:pPr>
    </w:p>
    <w:p w14:paraId="26D2EC9E" w14:textId="15E95BFF" w:rsidR="000B28B2" w:rsidRPr="002C48F1" w:rsidRDefault="003B49D0" w:rsidP="0059740C">
      <w:pPr>
        <w:ind w:left="720"/>
      </w:pPr>
      <w:r>
        <w:rPr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6BCCC5FF" wp14:editId="5E26B790">
                <wp:simplePos x="0" y="0"/>
                <wp:positionH relativeFrom="column">
                  <wp:posOffset>905346</wp:posOffset>
                </wp:positionH>
                <wp:positionV relativeFrom="paragraph">
                  <wp:posOffset>77835</wp:posOffset>
                </wp:positionV>
                <wp:extent cx="1714500" cy="1028700"/>
                <wp:effectExtent l="0" t="0" r="12700" b="15240"/>
                <wp:wrapNone/>
                <wp:docPr id="1" name="Group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1028700"/>
                          <a:chOff x="2880" y="3555"/>
                          <a:chExt cx="2700" cy="1620"/>
                        </a:xfrm>
                      </wpg:grpSpPr>
                      <wpg:grpSp>
                        <wpg:cNvPr id="2" name="Group 20"/>
                        <wpg:cNvGrpSpPr>
                          <a:grpSpLocks/>
                        </wpg:cNvGrpSpPr>
                        <wpg:grpSpPr bwMode="auto">
                          <a:xfrm>
                            <a:off x="2880" y="3555"/>
                            <a:ext cx="2700" cy="1620"/>
                            <a:chOff x="2880" y="3555"/>
                            <a:chExt cx="2700" cy="1620"/>
                          </a:xfrm>
                        </wpg:grpSpPr>
                        <wpg:grpSp>
                          <wpg:cNvPr id="3" name="Group 19"/>
                          <wpg:cNvGrpSpPr>
                            <a:grpSpLocks/>
                          </wpg:cNvGrpSpPr>
                          <wpg:grpSpPr bwMode="auto">
                            <a:xfrm>
                              <a:off x="2880" y="3555"/>
                              <a:ext cx="2700" cy="1620"/>
                              <a:chOff x="2880" y="3555"/>
                              <a:chExt cx="2700" cy="1620"/>
                            </a:xfrm>
                          </wpg:grpSpPr>
                          <wps:wsp>
                            <wps:cNvPr id="4" name="Oval 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80" y="3555"/>
                                <a:ext cx="1080" cy="16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" name="Oval 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555"/>
                                <a:ext cx="1080" cy="161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" name="Text Box 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40" y="3780"/>
                                <a:ext cx="360" cy="1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mo="http://schemas.microsoft.com/office/mac/office/2008/main" xmlns:mv="urn:schemas-microsoft-com:mac:vml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3EE4D6E" w14:textId="77777777" w:rsidR="001A562F" w:rsidRPr="001A562F" w:rsidRDefault="001A562F">
                                  <w:pPr>
                                    <w:rPr>
                                      <w:b/>
                                    </w:rPr>
                                  </w:pPr>
                                  <w:r w:rsidRPr="001A562F">
                                    <w:rPr>
                                      <w:b/>
                                    </w:rPr>
                                    <w:t>A</w:t>
                                  </w:r>
                                </w:p>
                                <w:p w14:paraId="481D5A44" w14:textId="77777777" w:rsidR="001A562F" w:rsidRPr="001A562F" w:rsidRDefault="001A562F">
                                  <w:pPr>
                                    <w:rPr>
                                      <w:b/>
                                    </w:rPr>
                                  </w:pPr>
                                  <w:r w:rsidRPr="001A562F">
                                    <w:rPr>
                                      <w:b/>
                                    </w:rPr>
                                    <w:t>B</w:t>
                                  </w:r>
                                </w:p>
                                <w:p w14:paraId="291CAC5C" w14:textId="77777777" w:rsidR="001A562F" w:rsidRPr="001A562F" w:rsidRDefault="001A562F">
                                  <w:pPr>
                                    <w:rPr>
                                      <w:b/>
                                    </w:rPr>
                                  </w:pPr>
                                  <w:r w:rsidRPr="001A562F">
                                    <w:rPr>
                                      <w:b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Text Box 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60" y="3780"/>
                                <a:ext cx="360" cy="1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mo="http://schemas.microsoft.com/office/mac/office/2008/main" xmlns:mv="urn:schemas-microsoft-com:mac:vml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BE2DCA1" w14:textId="77777777" w:rsidR="001A562F" w:rsidRPr="001A562F" w:rsidRDefault="001A562F" w:rsidP="001A562F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W</w:t>
                                  </w:r>
                                </w:p>
                                <w:p w14:paraId="3936D685" w14:textId="77777777" w:rsidR="001A562F" w:rsidRPr="001A562F" w:rsidRDefault="001A562F" w:rsidP="001A562F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X</w:t>
                                  </w:r>
                                </w:p>
                                <w:p w14:paraId="07D0717B" w14:textId="77777777" w:rsidR="001A562F" w:rsidRDefault="001A562F" w:rsidP="001A562F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Y</w:t>
                                  </w:r>
                                </w:p>
                                <w:p w14:paraId="629E21E5" w14:textId="77777777" w:rsidR="001A562F" w:rsidRPr="001A562F" w:rsidRDefault="001A562F" w:rsidP="001A562F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Z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8" name="Line 10"/>
                          <wps:cNvCnPr/>
                          <wps:spPr bwMode="auto">
                            <a:xfrm flipV="1">
                              <a:off x="3600" y="3960"/>
                              <a:ext cx="12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mo="http://schemas.microsoft.com/office/mac/office/2008/main" xmlns:mv="urn:schemas-microsoft-com:mac:vml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" name="Line 23"/>
                        <wps:cNvCnPr/>
                        <wps:spPr bwMode="auto">
                          <a:xfrm>
                            <a:off x="3600" y="3960"/>
                            <a:ext cx="1260" cy="2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mo="http://schemas.microsoft.com/office/mac/office/2008/main" xmlns:mv="urn:schemas-microsoft-com:mac:vml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32"/>
                        <wps:cNvCnPr/>
                        <wps:spPr bwMode="auto">
                          <a:xfrm>
                            <a:off x="3600" y="4320"/>
                            <a:ext cx="1440" cy="2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mo="http://schemas.microsoft.com/office/mac/office/2008/main" xmlns:mv="urn:schemas-microsoft-com:mac:vml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38"/>
                        <wps:cNvCnPr/>
                        <wps:spPr bwMode="auto">
                          <a:xfrm>
                            <a:off x="3600" y="4532"/>
                            <a:ext cx="1440" cy="3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mo="http://schemas.microsoft.com/office/mac/office/2008/main" xmlns:mv="urn:schemas-microsoft-com:mac:vml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BCCC5FF" id="Group 40" o:spid="_x0000_s1026" style="position:absolute;left:0;text-align:left;margin-left:71.3pt;margin-top:6.15pt;width:135pt;height:81pt;z-index:251657216" coordorigin="2880,3555" coordsize="2700,162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">
                <v:group id="Group 20" o:spid="_x0000_s1027" style="position:absolute;left:2880;top:3555;width:2700;height:1620" coordorigin="2880,3555" coordsize="2700,162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">
                  <v:group id="Group 19" o:spid="_x0000_s1028" style="position:absolute;left:2880;top:3555;width:2700;height:1620" coordorigin="2880,3555" coordsize="2700,162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">
                    <v:oval id="Oval 4" o:spid="_x0000_s1029" style="position:absolute;left:2880;top:3555;width:1080;height:162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"/>
                    <v:oval id="Oval 5" o:spid="_x0000_s1030" style="position:absolute;left:4500;top:3555;width:1080;height:161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"/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" o:spid="_x0000_s1031" type="#_x0000_t202" style="position:absolute;left:3240;top:3780;width:360;height:126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" stroked="f">
                      <v:textbox>
                        <w:txbxContent>
                          <w:p w14:paraId="63EE4D6E" w14:textId="77777777" w:rsidR="001A562F" w:rsidRPr="001A562F" w:rsidRDefault="001A562F">
                            <w:pPr>
                              <w:rPr>
                                <w:b/>
                              </w:rPr>
                            </w:pPr>
                            <w:r w:rsidRPr="001A562F">
                              <w:rPr>
                                <w:b/>
                              </w:rPr>
                              <w:t>A</w:t>
                            </w:r>
                          </w:p>
                          <w:p w14:paraId="481D5A44" w14:textId="77777777" w:rsidR="001A562F" w:rsidRPr="001A562F" w:rsidRDefault="001A562F">
                            <w:pPr>
                              <w:rPr>
                                <w:b/>
                              </w:rPr>
                            </w:pPr>
                            <w:r w:rsidRPr="001A562F">
                              <w:rPr>
                                <w:b/>
                              </w:rPr>
                              <w:t>B</w:t>
                            </w:r>
                          </w:p>
                          <w:p w14:paraId="291CAC5C" w14:textId="77777777" w:rsidR="001A562F" w:rsidRPr="001A562F" w:rsidRDefault="001A562F">
                            <w:pPr>
                              <w:rPr>
                                <w:b/>
                              </w:rPr>
                            </w:pPr>
                            <w:r w:rsidRPr="001A562F">
                              <w:rPr>
                                <w:b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7" o:spid="_x0000_s1032" type="#_x0000_t202" style="position:absolute;left:4860;top:3780;width:360;height:126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" stroked="f">
                      <v:textbox>
                        <w:txbxContent>
                          <w:p w14:paraId="2BE2DCA1" w14:textId="77777777" w:rsidR="001A562F" w:rsidRPr="001A562F" w:rsidRDefault="001A562F" w:rsidP="001A562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W</w:t>
                            </w:r>
                          </w:p>
                          <w:p w14:paraId="3936D685" w14:textId="77777777" w:rsidR="001A562F" w:rsidRPr="001A562F" w:rsidRDefault="001A562F" w:rsidP="001A562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X</w:t>
                            </w:r>
                          </w:p>
                          <w:p w14:paraId="07D0717B" w14:textId="77777777" w:rsidR="001A562F" w:rsidRDefault="001A562F" w:rsidP="001A562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Y</w:t>
                            </w:r>
                          </w:p>
                          <w:p w14:paraId="629E21E5" w14:textId="77777777" w:rsidR="001A562F" w:rsidRPr="001A562F" w:rsidRDefault="001A562F" w:rsidP="001A562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Z</w:t>
                            </w:r>
                          </w:p>
                        </w:txbxContent>
                      </v:textbox>
                    </v:shape>
                  </v:group>
                  <v:line id="Line 10" o:spid="_x0000_s1033" style="position:absolute;flip:y;visibility:visible;mso-wrap-style:square" from="3600,3960" to="4860,396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">
                    <v:stroke endarrow="block"/>
                  </v:line>
                </v:group>
                <v:line id="Line 23" o:spid="_x0000_s1034" style="position:absolute;visibility:visible;mso-wrap-style:square" from="3600,3960" to="4860,425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">
                  <v:stroke endarrow="block"/>
                </v:line>
                <v:line id="Line 32" o:spid="_x0000_s1035" style="position:absolute;visibility:visible;mso-wrap-style:square" from="3600,4320" to="5040,454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">
                  <v:stroke endarrow="block"/>
                </v:line>
                <v:line id="Line 38" o:spid="_x0000_s1036" style="position:absolute;visibility:visible;mso-wrap-style:square" from="3600,4532" to="5040,486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">
                  <v:stroke endarrow="block"/>
                </v:line>
              </v:group>
            </w:pict>
          </mc:Fallback>
        </mc:AlternateContent>
      </w:r>
      <w:r w:rsidR="000B28B2" w:rsidRPr="002C48F1">
        <w:t>a.</w:t>
      </w:r>
      <w:r w:rsidR="0076757F" w:rsidRPr="002C48F1">
        <w:t xml:space="preserve"> </w:t>
      </w:r>
      <w:r w:rsidR="0059740C" w:rsidRPr="002C48F1">
        <w:tab/>
      </w:r>
      <w:r w:rsidR="001A562F" w:rsidRPr="002C48F1">
        <w:tab/>
      </w:r>
      <w:r w:rsidR="001A562F" w:rsidRPr="002C48F1">
        <w:tab/>
      </w:r>
      <w:r w:rsidR="001A562F" w:rsidRPr="002C48F1">
        <w:tab/>
      </w:r>
      <w:r w:rsidR="001A562F" w:rsidRPr="002C48F1">
        <w:tab/>
      </w:r>
      <w:r w:rsidR="001A562F" w:rsidRPr="002C48F1">
        <w:tab/>
      </w:r>
      <w:r w:rsidR="000B28B2" w:rsidRPr="002C48F1">
        <w:t>b.</w:t>
      </w:r>
      <w:r w:rsidR="00E83862" w:rsidRPr="002C48F1">
        <w:tab/>
      </w:r>
      <w:r w:rsidR="00607BC2" w:rsidRPr="002C48F1">
        <w:t>f(x) = x</w:t>
      </w:r>
      <w:r w:rsidR="00607BC2" w:rsidRPr="002C48F1">
        <w:rPr>
          <w:vertAlign w:val="superscript"/>
        </w:rPr>
        <w:t>2</w:t>
      </w:r>
      <w:r w:rsidR="00607BC2" w:rsidRPr="002C48F1">
        <w:t xml:space="preserve"> – 5x + 6</w:t>
      </w:r>
    </w:p>
    <w:p w14:paraId="04CC21C0" w14:textId="77777777" w:rsidR="0059740C" w:rsidRPr="002C48F1" w:rsidRDefault="0059740C" w:rsidP="000B28B2">
      <w:pPr>
        <w:ind w:left="720"/>
      </w:pPr>
    </w:p>
    <w:p w14:paraId="263766A4" w14:textId="77777777" w:rsidR="0059740C" w:rsidRPr="002C48F1" w:rsidRDefault="0059740C" w:rsidP="000B28B2">
      <w:pPr>
        <w:ind w:left="720"/>
      </w:pPr>
    </w:p>
    <w:p w14:paraId="36697BA5" w14:textId="77777777" w:rsidR="0059740C" w:rsidRPr="002C48F1" w:rsidRDefault="0059740C" w:rsidP="000B28B2">
      <w:pPr>
        <w:ind w:left="720"/>
      </w:pPr>
    </w:p>
    <w:p w14:paraId="07B92929" w14:textId="77777777" w:rsidR="001A562F" w:rsidRPr="002C48F1" w:rsidRDefault="001A562F" w:rsidP="0059740C">
      <w:pPr>
        <w:ind w:left="720"/>
      </w:pPr>
    </w:p>
    <w:p w14:paraId="656CB08E" w14:textId="77777777" w:rsidR="001A562F" w:rsidRPr="002C48F1" w:rsidRDefault="001A562F" w:rsidP="0059740C">
      <w:pPr>
        <w:ind w:left="720"/>
      </w:pPr>
    </w:p>
    <w:p w14:paraId="15BE2D4D" w14:textId="77777777" w:rsidR="001A562F" w:rsidRPr="002C48F1" w:rsidRDefault="0063511B" w:rsidP="0059740C">
      <w:pPr>
        <w:ind w:left="720"/>
      </w:pPr>
      <w:r>
        <w:rPr>
          <w:noProof/>
          <w:lang w:eastAsia="zh-CN"/>
        </w:rPr>
        <w:drawing>
          <wp:anchor distT="0" distB="0" distL="114300" distR="114300" simplePos="0" relativeHeight="251658240" behindDoc="0" locked="0" layoutInCell="1" allowOverlap="1" wp14:anchorId="6187E5EC" wp14:editId="358C75FD">
            <wp:simplePos x="0" y="0"/>
            <wp:positionH relativeFrom="column">
              <wp:posOffset>3657600</wp:posOffset>
            </wp:positionH>
            <wp:positionV relativeFrom="paragraph">
              <wp:posOffset>153670</wp:posOffset>
            </wp:positionV>
            <wp:extent cx="1714500" cy="1714500"/>
            <wp:effectExtent l="0" t="0" r="12700" b="12700"/>
            <wp:wrapSquare wrapText="bothSides"/>
            <wp:docPr id="43" name="Picture 4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[image]"/>
                    <pic:cNvPicPr>
                      <a:picLocks noChangeAspect="1" noChangeArrowheads="1"/>
                    </pic:cNvPicPr>
                  </pic:nvPicPr>
                  <pic:blipFill>
                    <a:blip r:embed="rId7"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BDCA429" w14:textId="77777777" w:rsidR="001A562F" w:rsidRPr="002C48F1" w:rsidRDefault="001A562F" w:rsidP="0059740C">
      <w:pPr>
        <w:ind w:left="720"/>
      </w:pPr>
    </w:p>
    <w:p w14:paraId="1A9293C9" w14:textId="77777777" w:rsidR="007C653F" w:rsidRPr="002C48F1" w:rsidRDefault="007C653F" w:rsidP="0059740C">
      <w:pPr>
        <w:ind w:left="720"/>
      </w:pPr>
    </w:p>
    <w:p w14:paraId="043C462A" w14:textId="77777777" w:rsidR="000B28B2" w:rsidRPr="002C48F1" w:rsidRDefault="000B28B2" w:rsidP="00607BC2">
      <w:pPr>
        <w:ind w:firstLine="720"/>
      </w:pPr>
      <w:r w:rsidRPr="002C48F1">
        <w:t>c.</w:t>
      </w:r>
      <w:r w:rsidR="0059740C" w:rsidRPr="002C48F1">
        <w:tab/>
      </w:r>
      <w:r w:rsidR="00607BC2" w:rsidRPr="002C48F1">
        <w:t>{(1,2), (2,4), (3,6), (4,8)}</w:t>
      </w:r>
      <w:r w:rsidR="00E81606" w:rsidRPr="002C48F1">
        <w:tab/>
        <w:t xml:space="preserve">   </w:t>
      </w:r>
      <w:r w:rsidR="00E81606" w:rsidRPr="002C48F1">
        <w:tab/>
      </w:r>
      <w:r w:rsidRPr="002C48F1">
        <w:t>d.</w:t>
      </w:r>
      <w:r w:rsidR="00E81606" w:rsidRPr="002C48F1">
        <w:t xml:space="preserve">        </w:t>
      </w:r>
      <w:r w:rsidR="00607BC2" w:rsidRPr="002C48F1">
        <w:t xml:space="preserve"> </w:t>
      </w:r>
      <w:r w:rsidR="00E83862" w:rsidRPr="002C48F1">
        <w:tab/>
      </w:r>
    </w:p>
    <w:p w14:paraId="175C58F5" w14:textId="77777777" w:rsidR="00E83862" w:rsidRPr="002C48F1" w:rsidRDefault="00E83862" w:rsidP="00E83862">
      <w:pPr>
        <w:ind w:left="720"/>
      </w:pPr>
    </w:p>
    <w:p w14:paraId="4CCD5C1C" w14:textId="77777777" w:rsidR="00E83862" w:rsidRPr="002C48F1" w:rsidRDefault="00E83862" w:rsidP="00E83862">
      <w:pPr>
        <w:ind w:left="720"/>
      </w:pPr>
    </w:p>
    <w:p w14:paraId="7D538558" w14:textId="77777777" w:rsidR="00FB6292" w:rsidRPr="002C48F1" w:rsidRDefault="00FB6292" w:rsidP="00FB6292">
      <w:pPr>
        <w:ind w:left="360"/>
      </w:pPr>
    </w:p>
    <w:p w14:paraId="082F85BF" w14:textId="77777777" w:rsidR="00E81606" w:rsidRPr="002C48F1" w:rsidRDefault="00E81606" w:rsidP="00FB6292">
      <w:pPr>
        <w:ind w:left="360"/>
      </w:pPr>
    </w:p>
    <w:p w14:paraId="222A9EC5" w14:textId="77777777" w:rsidR="00E81606" w:rsidRPr="002C48F1" w:rsidRDefault="00E81606" w:rsidP="00FB6292">
      <w:pPr>
        <w:ind w:left="360"/>
      </w:pPr>
    </w:p>
    <w:p w14:paraId="5819AFC0" w14:textId="77777777" w:rsidR="00E81606" w:rsidRPr="002C48F1" w:rsidRDefault="00E81606" w:rsidP="00FB6292">
      <w:pPr>
        <w:ind w:left="360"/>
      </w:pPr>
    </w:p>
    <w:p w14:paraId="6C783DD3" w14:textId="77777777" w:rsidR="00E81606" w:rsidRPr="002C48F1" w:rsidRDefault="00E81606" w:rsidP="00FB6292">
      <w:pPr>
        <w:ind w:left="360"/>
      </w:pPr>
    </w:p>
    <w:p w14:paraId="5BE8C921" w14:textId="77777777" w:rsidR="00E81606" w:rsidRPr="002C48F1" w:rsidRDefault="00B70B7E" w:rsidP="00FB6292">
      <w:pPr>
        <w:ind w:left="360"/>
        <w:rPr>
          <w:vertAlign w:val="superscript"/>
        </w:rPr>
      </w:pPr>
      <w:r w:rsidRPr="002C48F1">
        <w:tab/>
        <w:t>e.</w:t>
      </w:r>
      <w:r w:rsidRPr="002C48F1">
        <w:tab/>
        <w:t>x = y</w:t>
      </w:r>
      <w:r w:rsidRPr="002C48F1">
        <w:rPr>
          <w:vertAlign w:val="superscript"/>
        </w:rPr>
        <w:t>2</w:t>
      </w:r>
    </w:p>
    <w:p w14:paraId="0C78CC09" w14:textId="77777777" w:rsidR="00B70B7E" w:rsidRPr="002C48F1" w:rsidRDefault="00B70B7E" w:rsidP="00FB6292">
      <w:pPr>
        <w:ind w:left="360"/>
        <w:rPr>
          <w:vertAlign w:val="superscript"/>
        </w:rPr>
      </w:pPr>
    </w:p>
    <w:p w14:paraId="11382EF8" w14:textId="77777777" w:rsidR="00E81606" w:rsidRPr="002C48F1" w:rsidRDefault="00E81606" w:rsidP="00FB6292">
      <w:pPr>
        <w:ind w:left="360"/>
      </w:pPr>
    </w:p>
    <w:p w14:paraId="336E8E53" w14:textId="77777777" w:rsidR="00B70B7E" w:rsidRPr="002C48F1" w:rsidRDefault="00B70B7E" w:rsidP="00FB6292">
      <w:pPr>
        <w:ind w:left="360"/>
      </w:pPr>
    </w:p>
    <w:p w14:paraId="3356E2C4" w14:textId="77777777" w:rsidR="00C51C8C" w:rsidRPr="002C48F1" w:rsidRDefault="00C51C8C" w:rsidP="003B498C"/>
    <w:p w14:paraId="27464029" w14:textId="77777777" w:rsidR="009A504A" w:rsidRPr="002C48F1" w:rsidRDefault="009A504A" w:rsidP="002C48F1">
      <w:pPr>
        <w:numPr>
          <w:ilvl w:val="0"/>
          <w:numId w:val="1"/>
        </w:numPr>
        <w:tabs>
          <w:tab w:val="left" w:pos="720"/>
          <w:tab w:val="left" w:pos="7185"/>
        </w:tabs>
      </w:pPr>
      <w:r w:rsidRPr="002C48F1">
        <w:t>A function h(t) = 1 – 2x</w:t>
      </w:r>
      <w:r w:rsidRPr="002C48F1">
        <w:rPr>
          <w:vertAlign w:val="superscript"/>
        </w:rPr>
        <w:t>2</w:t>
      </w:r>
      <w:r w:rsidRPr="002C48F1">
        <w:t xml:space="preserve"> is defined for t </w:t>
      </w:r>
      <w:r w:rsidR="007C653F" w:rsidRPr="002C48F1">
        <w:sym w:font="Symbol" w:char="F0CE"/>
      </w:r>
      <w:r w:rsidR="007C653F" w:rsidRPr="002C48F1">
        <w:t xml:space="preserve"> {-2, -1, 0, 1, 2, 3}.</w:t>
      </w:r>
      <w:r w:rsidR="007C653F" w:rsidRPr="002C48F1">
        <w:tab/>
      </w:r>
      <w:r w:rsidR="007C653F" w:rsidRPr="002C48F1">
        <w:tab/>
      </w:r>
      <w:r w:rsidR="007C653F" w:rsidRPr="002C48F1">
        <w:tab/>
      </w:r>
      <w:r w:rsidR="007C653F" w:rsidRPr="002C48F1">
        <w:tab/>
        <w:t>(6 marks)</w:t>
      </w:r>
    </w:p>
    <w:p w14:paraId="4D183F42" w14:textId="77777777" w:rsidR="007C653F" w:rsidRPr="002C48F1" w:rsidRDefault="007C653F" w:rsidP="007C653F">
      <w:pPr>
        <w:tabs>
          <w:tab w:val="left" w:pos="7185"/>
        </w:tabs>
        <w:ind w:left="360"/>
      </w:pPr>
      <w:r w:rsidRPr="002C48F1">
        <w:t xml:space="preserve"> </w:t>
      </w:r>
    </w:p>
    <w:p w14:paraId="363FA310" w14:textId="77777777" w:rsidR="007C653F" w:rsidRPr="002C48F1" w:rsidRDefault="007C653F" w:rsidP="007C653F">
      <w:pPr>
        <w:numPr>
          <w:ilvl w:val="1"/>
          <w:numId w:val="1"/>
        </w:numPr>
        <w:tabs>
          <w:tab w:val="left" w:pos="1080"/>
        </w:tabs>
      </w:pPr>
      <w:r w:rsidRPr="002C48F1">
        <w:t>Represent h(t) using a mapping diagram. Label fully.</w:t>
      </w:r>
    </w:p>
    <w:p w14:paraId="425F7FB8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64B386B1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56430DC4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6573ED65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2B6729B0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2FB7114A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1D1F213F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4E4B2DCD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3528E8FD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7D7F11BD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0ED88C14" w14:textId="77777777" w:rsidR="007C653F" w:rsidRPr="002C48F1" w:rsidRDefault="007C653F" w:rsidP="007C653F">
      <w:pPr>
        <w:numPr>
          <w:ilvl w:val="1"/>
          <w:numId w:val="1"/>
        </w:numPr>
        <w:tabs>
          <w:tab w:val="left" w:pos="1080"/>
        </w:tabs>
      </w:pPr>
      <w:r w:rsidRPr="002C48F1">
        <w:t>List the elements of the domain of h(t).</w:t>
      </w:r>
    </w:p>
    <w:p w14:paraId="24829E07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41F54650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799747BF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3BA85EAD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4544E917" w14:textId="77777777" w:rsidR="002C48F1" w:rsidRDefault="007C653F" w:rsidP="002C48F1">
      <w:pPr>
        <w:numPr>
          <w:ilvl w:val="1"/>
          <w:numId w:val="1"/>
        </w:numPr>
        <w:tabs>
          <w:tab w:val="left" w:pos="1080"/>
        </w:tabs>
      </w:pPr>
      <w:r w:rsidRPr="002C48F1">
        <w:t>List the elements of the range of h(t).</w:t>
      </w:r>
      <w:r w:rsidR="002C48F1" w:rsidRPr="002C48F1">
        <w:rPr>
          <w:highlight w:val="lightGray"/>
        </w:rPr>
        <w:br w:type="page"/>
      </w:r>
    </w:p>
    <w:p w14:paraId="7FAEF3D0" w14:textId="77777777" w:rsidR="00FB6292" w:rsidRPr="002C48F1" w:rsidRDefault="003B498C" w:rsidP="002C48F1">
      <w:pPr>
        <w:numPr>
          <w:ilvl w:val="0"/>
          <w:numId w:val="1"/>
        </w:numPr>
        <w:tabs>
          <w:tab w:val="left" w:pos="1080"/>
        </w:tabs>
      </w:pPr>
      <w:r w:rsidRPr="002C48F1">
        <w:lastRenderedPageBreak/>
        <w:t>Using set notation, s</w:t>
      </w:r>
      <w:r w:rsidR="00FB6292" w:rsidRPr="002C48F1">
        <w:t xml:space="preserve">tate the </w:t>
      </w:r>
      <w:r w:rsidR="00FB6292" w:rsidRPr="002C48F1">
        <w:rPr>
          <w:b/>
          <w:bCs/>
        </w:rPr>
        <w:t>domain</w:t>
      </w:r>
      <w:r w:rsidR="00FB6292" w:rsidRPr="002C48F1">
        <w:t xml:space="preserve"> and the </w:t>
      </w:r>
      <w:r w:rsidR="00FB6292" w:rsidRPr="002C48F1">
        <w:rPr>
          <w:b/>
        </w:rPr>
        <w:t>range</w:t>
      </w:r>
      <w:r w:rsidR="00FB6292" w:rsidRPr="002C48F1">
        <w:t xml:space="preserve"> for the following </w:t>
      </w:r>
      <w:r w:rsidR="000B4B44" w:rsidRPr="002C48F1">
        <w:t>relation</w:t>
      </w:r>
      <w:r w:rsidR="00FB6292" w:rsidRPr="002C48F1">
        <w:t>s.</w:t>
      </w:r>
      <w:r w:rsidR="002C48F1">
        <w:t xml:space="preserve"> </w:t>
      </w:r>
      <w:r w:rsidR="002C48F1" w:rsidRPr="002C48F1">
        <w:t xml:space="preserve"> </w:t>
      </w:r>
      <w:r w:rsidR="000B4B44" w:rsidRPr="002C48F1">
        <w:t>(</w:t>
      </w:r>
      <w:r w:rsidR="00A008FA" w:rsidRPr="002C48F1">
        <w:t>10</w:t>
      </w:r>
      <w:r w:rsidR="000B4B44" w:rsidRPr="002C48F1">
        <w:t xml:space="preserve"> marks)</w:t>
      </w:r>
    </w:p>
    <w:p w14:paraId="75CC784E" w14:textId="77777777" w:rsidR="00FB6292" w:rsidRPr="002C48F1" w:rsidRDefault="00FB6292" w:rsidP="00FB6292"/>
    <w:p w14:paraId="40305161" w14:textId="77777777" w:rsidR="000B4B44" w:rsidRPr="002C48F1" w:rsidRDefault="000B4B44" w:rsidP="000B4B44">
      <w:pPr>
        <w:ind w:left="1080"/>
      </w:pPr>
      <w:r w:rsidRPr="002C48F1">
        <w:t>a.</w:t>
      </w:r>
      <w:r w:rsidRPr="002C48F1">
        <w:tab/>
        <w:t>{(1,2), (2,4), (3,6), (4,8)}</w:t>
      </w:r>
      <w:r w:rsidRPr="002C48F1">
        <w:tab/>
      </w:r>
      <w:r w:rsidRPr="002C48F1">
        <w:tab/>
        <w:t>b.</w:t>
      </w:r>
      <w:r w:rsidRPr="002C48F1">
        <w:tab/>
      </w:r>
      <w:r w:rsidR="00FB6292" w:rsidRPr="002C48F1">
        <w:t>f(x) = 2x</w:t>
      </w:r>
      <w:r w:rsidRPr="002C48F1">
        <w:t xml:space="preserve"> </w:t>
      </w:r>
      <w:r w:rsidRPr="002C48F1">
        <w:tab/>
      </w:r>
      <w:r w:rsidRPr="002C48F1">
        <w:tab/>
      </w:r>
      <w:r w:rsidRPr="002C48F1">
        <w:tab/>
      </w:r>
      <w:r w:rsidRPr="002C48F1">
        <w:tab/>
      </w:r>
    </w:p>
    <w:p w14:paraId="18AED89F" w14:textId="77777777" w:rsidR="000B4B44" w:rsidRPr="002C48F1" w:rsidRDefault="000B4B44" w:rsidP="000B4B44">
      <w:pPr>
        <w:ind w:left="1080"/>
      </w:pPr>
    </w:p>
    <w:p w14:paraId="06B91233" w14:textId="77777777" w:rsidR="007C653F" w:rsidRPr="002C48F1" w:rsidRDefault="007C653F" w:rsidP="000B4B44">
      <w:pPr>
        <w:ind w:left="1080"/>
      </w:pPr>
    </w:p>
    <w:p w14:paraId="04FBD81E" w14:textId="77777777" w:rsidR="000B4B44" w:rsidRPr="002C48F1" w:rsidRDefault="000B4B44" w:rsidP="000B4B44">
      <w:pPr>
        <w:ind w:left="1080"/>
      </w:pPr>
    </w:p>
    <w:p w14:paraId="4C9EA31B" w14:textId="77777777" w:rsidR="007C653F" w:rsidRPr="002C48F1" w:rsidRDefault="007C653F" w:rsidP="000B4B44">
      <w:pPr>
        <w:ind w:left="1080"/>
      </w:pPr>
    </w:p>
    <w:p w14:paraId="7CE42317" w14:textId="77777777" w:rsidR="007C653F" w:rsidRPr="002C48F1" w:rsidRDefault="007C653F" w:rsidP="000B4B44">
      <w:pPr>
        <w:ind w:left="1080"/>
      </w:pPr>
    </w:p>
    <w:p w14:paraId="572312DA" w14:textId="77777777" w:rsidR="000B4B44" w:rsidRPr="002C48F1" w:rsidRDefault="000B4B44" w:rsidP="00C51C8C"/>
    <w:p w14:paraId="77972BCE" w14:textId="77777777" w:rsidR="00C27978" w:rsidRPr="002C48F1" w:rsidRDefault="00DD7CFF" w:rsidP="000B4B44">
      <w:pPr>
        <w:ind w:left="1080"/>
      </w:pPr>
      <w:r w:rsidRPr="002C48F1">
        <w:t>c.</w:t>
      </w:r>
      <w:r w:rsidRPr="002C48F1">
        <w:tab/>
      </w:r>
      <w:r w:rsidR="003D02F2" w:rsidRPr="002C48F1">
        <w:t>f(x) = x</w:t>
      </w:r>
      <w:r w:rsidR="003D02F2" w:rsidRPr="002C48F1">
        <w:rPr>
          <w:vertAlign w:val="superscript"/>
        </w:rPr>
        <w:t>2</w:t>
      </w:r>
      <w:r w:rsidR="003D02F2" w:rsidRPr="002C48F1">
        <w:t xml:space="preserve"> – 5x + 6</w:t>
      </w:r>
      <w:r w:rsidR="000B4B44" w:rsidRPr="002C48F1">
        <w:tab/>
      </w:r>
      <w:r w:rsidR="000B4B44" w:rsidRPr="002C48F1">
        <w:tab/>
      </w:r>
      <w:r w:rsidR="000B4B44" w:rsidRPr="002C48F1">
        <w:tab/>
        <w:t xml:space="preserve">d. </w:t>
      </w:r>
      <w:r w:rsidR="000B4B44" w:rsidRPr="002C48F1">
        <w:tab/>
      </w:r>
      <w:r w:rsidR="00D80309" w:rsidRPr="002C48F1">
        <w:t>x</w:t>
      </w:r>
      <w:r w:rsidR="00D80309" w:rsidRPr="002C48F1">
        <w:rPr>
          <w:vertAlign w:val="superscript"/>
        </w:rPr>
        <w:t>2</w:t>
      </w:r>
      <w:r w:rsidR="00D80309" w:rsidRPr="002C48F1">
        <w:t xml:space="preserve"> + y</w:t>
      </w:r>
      <w:r w:rsidR="00D80309" w:rsidRPr="002C48F1">
        <w:rPr>
          <w:vertAlign w:val="superscript"/>
        </w:rPr>
        <w:t>2</w:t>
      </w:r>
      <w:r w:rsidR="00D80309" w:rsidRPr="002C48F1">
        <w:t xml:space="preserve"> = 4</w:t>
      </w:r>
    </w:p>
    <w:p w14:paraId="7D786C47" w14:textId="77777777" w:rsidR="00C27978" w:rsidRPr="002C48F1" w:rsidRDefault="00C27978" w:rsidP="000B4B44">
      <w:pPr>
        <w:ind w:left="1080"/>
      </w:pPr>
    </w:p>
    <w:p w14:paraId="0FDED61C" w14:textId="77777777" w:rsidR="005A6470" w:rsidRPr="002C48F1" w:rsidRDefault="005A6470" w:rsidP="000B4B44">
      <w:pPr>
        <w:ind w:left="1080"/>
      </w:pPr>
    </w:p>
    <w:p w14:paraId="72C89C74" w14:textId="77777777" w:rsidR="007C653F" w:rsidRPr="002C48F1" w:rsidRDefault="007C653F" w:rsidP="000B4B44">
      <w:pPr>
        <w:ind w:left="1080"/>
      </w:pPr>
    </w:p>
    <w:p w14:paraId="1526F565" w14:textId="77777777" w:rsidR="007C653F" w:rsidRPr="002C48F1" w:rsidRDefault="007C653F" w:rsidP="000B4B44">
      <w:pPr>
        <w:ind w:left="1080"/>
      </w:pPr>
    </w:p>
    <w:p w14:paraId="12A0E2DC" w14:textId="77777777" w:rsidR="00C27978" w:rsidRPr="002C48F1" w:rsidRDefault="00C27978" w:rsidP="000B4B44">
      <w:pPr>
        <w:ind w:left="1080"/>
      </w:pPr>
    </w:p>
    <w:p w14:paraId="412BCA1E" w14:textId="77777777" w:rsidR="00C27978" w:rsidRPr="002C48F1" w:rsidRDefault="00C27978" w:rsidP="00C51C8C"/>
    <w:p w14:paraId="47F5C394" w14:textId="77777777" w:rsidR="000B4B44" w:rsidRPr="002C48F1" w:rsidRDefault="00C27978" w:rsidP="007978EF">
      <w:pPr>
        <w:ind w:left="1080"/>
      </w:pPr>
      <w:r w:rsidRPr="002C48F1">
        <w:t>e</w:t>
      </w:r>
      <w:r w:rsidR="00FB6292" w:rsidRPr="002C48F1">
        <w:t>.</w:t>
      </w:r>
      <w:r w:rsidR="00E959FF" w:rsidRPr="002C48F1">
        <w:t xml:space="preserve">      </w:t>
      </w:r>
      <w:r w:rsidR="000B4B44" w:rsidRPr="002C48F1">
        <w:t>f(x) =</w:t>
      </w:r>
      <w:r w:rsidR="00E959FF" w:rsidRPr="002C48F1">
        <w:t xml:space="preserve"> </w:t>
      </w:r>
      <w:r w:rsidR="00F705CF" w:rsidRPr="002C48F1">
        <w:rPr>
          <w:noProof/>
          <w:position w:val="-8"/>
        </w:rPr>
        <w:object w:dxaOrig="360" w:dyaOrig="340" w14:anchorId="689729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7.8pt;height:17.1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29138077" r:id="rId10"/>
        </w:object>
      </w:r>
    </w:p>
    <w:p w14:paraId="3A5CE712" w14:textId="77777777" w:rsidR="000B4B44" w:rsidRPr="002C48F1" w:rsidRDefault="000B4B44" w:rsidP="000B4B44">
      <w:pPr>
        <w:ind w:left="1080"/>
      </w:pPr>
    </w:p>
    <w:p w14:paraId="1919835F" w14:textId="77777777" w:rsidR="000B4B44" w:rsidRPr="002C48F1" w:rsidRDefault="000B4B44" w:rsidP="000B4B44">
      <w:pPr>
        <w:ind w:left="1080"/>
      </w:pPr>
    </w:p>
    <w:p w14:paraId="02D18139" w14:textId="77777777" w:rsidR="00A433EE" w:rsidRPr="002C48F1" w:rsidRDefault="00A433EE" w:rsidP="000B4B44">
      <w:pPr>
        <w:ind w:left="1080"/>
      </w:pPr>
    </w:p>
    <w:p w14:paraId="3A57138A" w14:textId="77777777" w:rsidR="007C653F" w:rsidRPr="002C48F1" w:rsidRDefault="007C653F" w:rsidP="000B4B44">
      <w:pPr>
        <w:ind w:left="1080"/>
      </w:pPr>
    </w:p>
    <w:p w14:paraId="399578F1" w14:textId="77777777" w:rsidR="00846623" w:rsidRPr="002C48F1" w:rsidRDefault="00846623" w:rsidP="00C51C8C"/>
    <w:p w14:paraId="364D7DEF" w14:textId="77777777" w:rsidR="00FB6292" w:rsidRPr="002C48F1" w:rsidRDefault="00FB6292" w:rsidP="00FB6292">
      <w:pPr>
        <w:numPr>
          <w:ilvl w:val="0"/>
          <w:numId w:val="1"/>
        </w:numPr>
      </w:pPr>
      <w:r w:rsidRPr="002C48F1">
        <w:t xml:space="preserve">Find the </w:t>
      </w:r>
      <w:r w:rsidRPr="002C48F1">
        <w:rPr>
          <w:u w:val="single"/>
        </w:rPr>
        <w:t>range</w:t>
      </w:r>
      <w:r w:rsidRPr="002C48F1">
        <w:t xml:space="preserve"> of each function with the given domains.</w:t>
      </w:r>
      <w:r w:rsidR="0076757F" w:rsidRPr="002C48F1">
        <w:tab/>
      </w:r>
      <w:r w:rsidR="0076757F" w:rsidRPr="002C48F1">
        <w:tab/>
      </w:r>
      <w:r w:rsidR="0076757F" w:rsidRPr="002C48F1">
        <w:tab/>
      </w:r>
      <w:r w:rsidR="00EB79A1" w:rsidRPr="002C48F1">
        <w:tab/>
      </w:r>
      <w:r w:rsidR="00DD7CFF" w:rsidRPr="002C48F1">
        <w:t>(2</w:t>
      </w:r>
      <w:r w:rsidR="0076757F" w:rsidRPr="002C48F1">
        <w:t xml:space="preserve"> marks)</w:t>
      </w:r>
    </w:p>
    <w:p w14:paraId="55E4FF22" w14:textId="77777777" w:rsidR="00FB6292" w:rsidRPr="002C48F1" w:rsidRDefault="00FB6292" w:rsidP="00FB6292">
      <w:pPr>
        <w:ind w:left="360"/>
      </w:pPr>
    </w:p>
    <w:p w14:paraId="4D1C95DD" w14:textId="77777777" w:rsidR="00FB6292" w:rsidRPr="002C48F1" w:rsidRDefault="00FB6292" w:rsidP="00C51C8C">
      <w:pPr>
        <w:numPr>
          <w:ilvl w:val="1"/>
          <w:numId w:val="1"/>
        </w:numPr>
        <w:rPr>
          <w:lang w:val="da-DK"/>
        </w:rPr>
      </w:pPr>
      <w:r w:rsidRPr="002C48F1">
        <w:rPr>
          <w:lang w:val="da-DK"/>
        </w:rPr>
        <w:t xml:space="preserve">g(x) = 3 – 2x, for -2 </w:t>
      </w:r>
      <w:r w:rsidRPr="002C48F1">
        <w:sym w:font="Symbol" w:char="F0A3"/>
      </w:r>
      <w:r w:rsidRPr="002C48F1">
        <w:rPr>
          <w:lang w:val="da-DK"/>
        </w:rPr>
        <w:t xml:space="preserve"> x </w:t>
      </w:r>
      <w:r w:rsidRPr="002C48F1">
        <w:sym w:font="Symbol" w:char="F0A3"/>
      </w:r>
      <w:r w:rsidRPr="002C48F1">
        <w:rPr>
          <w:lang w:val="da-DK"/>
        </w:rPr>
        <w:t xml:space="preserve"> 2</w:t>
      </w:r>
      <w:r w:rsidR="00C51C8C" w:rsidRPr="002C48F1">
        <w:rPr>
          <w:lang w:val="da-DK"/>
        </w:rPr>
        <w:tab/>
      </w:r>
      <w:r w:rsidR="00C51C8C" w:rsidRPr="002C48F1">
        <w:rPr>
          <w:lang w:val="da-DK"/>
        </w:rPr>
        <w:tab/>
        <w:t>b.</w:t>
      </w:r>
      <w:r w:rsidR="00C51C8C" w:rsidRPr="002C48F1">
        <w:rPr>
          <w:lang w:val="da-DK"/>
        </w:rPr>
        <w:tab/>
      </w:r>
      <w:r w:rsidRPr="002C48F1">
        <w:rPr>
          <w:lang w:val="da-DK"/>
        </w:rPr>
        <w:t>f(x) = x</w:t>
      </w:r>
      <w:r w:rsidRPr="002C48F1">
        <w:rPr>
          <w:vertAlign w:val="superscript"/>
          <w:lang w:val="da-DK"/>
        </w:rPr>
        <w:t>2</w:t>
      </w:r>
      <w:r w:rsidRPr="002C48F1">
        <w:rPr>
          <w:lang w:val="da-DK"/>
        </w:rPr>
        <w:t xml:space="preserve">, for -1 </w:t>
      </w:r>
      <w:r w:rsidRPr="002C48F1">
        <w:sym w:font="Symbol" w:char="F0A3"/>
      </w:r>
      <w:r w:rsidRPr="002C48F1">
        <w:rPr>
          <w:lang w:val="da-DK"/>
        </w:rPr>
        <w:t xml:space="preserve"> x </w:t>
      </w:r>
      <w:r w:rsidR="005A6470" w:rsidRPr="00C91999">
        <w:rPr>
          <w:lang w:val="da-DK"/>
        </w:rPr>
        <w:t>&lt;</w:t>
      </w:r>
      <w:r w:rsidRPr="002C48F1">
        <w:rPr>
          <w:lang w:val="da-DK"/>
        </w:rPr>
        <w:t xml:space="preserve"> 4</w:t>
      </w:r>
    </w:p>
    <w:p w14:paraId="5CAE294F" w14:textId="77777777" w:rsidR="000B4B44" w:rsidRPr="002C48F1" w:rsidRDefault="000B4B44" w:rsidP="000B4B44">
      <w:pPr>
        <w:ind w:left="1080"/>
        <w:rPr>
          <w:lang w:val="da-DK"/>
        </w:rPr>
      </w:pPr>
    </w:p>
    <w:p w14:paraId="2073965D" w14:textId="77777777" w:rsidR="000B4B44" w:rsidRPr="002C48F1" w:rsidRDefault="000B4B44" w:rsidP="000B4B44">
      <w:pPr>
        <w:ind w:left="1080"/>
        <w:rPr>
          <w:lang w:val="da-DK"/>
        </w:rPr>
      </w:pPr>
    </w:p>
    <w:p w14:paraId="0D5C3F63" w14:textId="77777777" w:rsidR="00A433EE" w:rsidRPr="002C48F1" w:rsidRDefault="00A433EE" w:rsidP="000B4B44">
      <w:pPr>
        <w:ind w:left="1080"/>
        <w:rPr>
          <w:lang w:val="da-DK"/>
        </w:rPr>
      </w:pPr>
    </w:p>
    <w:p w14:paraId="26F86506" w14:textId="77777777" w:rsidR="00A433EE" w:rsidRPr="002C48F1" w:rsidRDefault="00A433EE" w:rsidP="000B4B44">
      <w:pPr>
        <w:ind w:left="1080"/>
        <w:rPr>
          <w:lang w:val="da-DK"/>
        </w:rPr>
      </w:pPr>
    </w:p>
    <w:p w14:paraId="22486987" w14:textId="77777777" w:rsidR="007C653F" w:rsidRPr="002C48F1" w:rsidRDefault="007C653F" w:rsidP="000B4B44">
      <w:pPr>
        <w:ind w:left="1080"/>
        <w:rPr>
          <w:lang w:val="da-DK"/>
        </w:rPr>
      </w:pPr>
    </w:p>
    <w:p w14:paraId="4F052B6C" w14:textId="77777777" w:rsidR="0076757F" w:rsidRPr="002C48F1" w:rsidRDefault="0076757F" w:rsidP="0076757F">
      <w:pPr>
        <w:rPr>
          <w:lang w:val="da-DK"/>
        </w:rPr>
      </w:pPr>
    </w:p>
    <w:p w14:paraId="145F9DBC" w14:textId="77777777" w:rsidR="00FB6292" w:rsidRPr="00C91999" w:rsidRDefault="00FB6292" w:rsidP="00DD7CFF">
      <w:pPr>
        <w:ind w:left="1080"/>
        <w:rPr>
          <w:lang w:val="da-DK"/>
        </w:rPr>
      </w:pPr>
    </w:p>
    <w:p w14:paraId="3333046C" w14:textId="77777777" w:rsidR="00E959FF" w:rsidRPr="002C48F1" w:rsidRDefault="00E959FF" w:rsidP="00E959FF">
      <w:pPr>
        <w:numPr>
          <w:ilvl w:val="0"/>
          <w:numId w:val="1"/>
        </w:numPr>
      </w:pPr>
      <w:r w:rsidRPr="002C48F1">
        <w:t>Consider the function f(x) = 2 – x</w:t>
      </w:r>
      <w:r w:rsidRPr="002C48F1">
        <w:rPr>
          <w:vertAlign w:val="superscript"/>
        </w:rPr>
        <w:t>2</w:t>
      </w:r>
      <w:r w:rsidRPr="002C48F1">
        <w:t>.</w:t>
      </w:r>
      <w:r w:rsidR="008E04F9" w:rsidRPr="002C48F1">
        <w:tab/>
      </w:r>
      <w:r w:rsidR="008E04F9" w:rsidRPr="002C48F1">
        <w:tab/>
      </w:r>
      <w:r w:rsidR="008E04F9" w:rsidRPr="002C48F1">
        <w:tab/>
      </w:r>
      <w:r w:rsidR="008E04F9" w:rsidRPr="002C48F1">
        <w:tab/>
      </w:r>
      <w:r w:rsidR="008E04F9" w:rsidRPr="002C48F1">
        <w:tab/>
      </w:r>
      <w:r w:rsidR="008E04F9" w:rsidRPr="002C48F1">
        <w:tab/>
      </w:r>
      <w:r w:rsidR="00EB79A1" w:rsidRPr="002C48F1">
        <w:tab/>
      </w:r>
      <w:r w:rsidR="008E04F9" w:rsidRPr="002C48F1">
        <w:t>(</w:t>
      </w:r>
      <w:r w:rsidR="00DD7CFF" w:rsidRPr="002C48F1">
        <w:t>6</w:t>
      </w:r>
      <w:r w:rsidR="00A008FA" w:rsidRPr="002C48F1">
        <w:t xml:space="preserve"> </w:t>
      </w:r>
      <w:r w:rsidR="0076757F" w:rsidRPr="002C48F1">
        <w:t>marks)</w:t>
      </w:r>
    </w:p>
    <w:p w14:paraId="473D75E1" w14:textId="77777777" w:rsidR="0076757F" w:rsidRPr="002C48F1" w:rsidRDefault="0076757F" w:rsidP="00DD7CFF"/>
    <w:p w14:paraId="1BE01FFE" w14:textId="77777777" w:rsidR="00E959FF" w:rsidRPr="002C48F1" w:rsidRDefault="00E959FF" w:rsidP="00E959FF">
      <w:pPr>
        <w:numPr>
          <w:ilvl w:val="1"/>
          <w:numId w:val="1"/>
        </w:numPr>
      </w:pPr>
      <w:r w:rsidRPr="002C48F1">
        <w:t xml:space="preserve">Find </w:t>
      </w:r>
      <w:proofErr w:type="gramStart"/>
      <w:r w:rsidRPr="002C48F1">
        <w:t>f(</w:t>
      </w:r>
      <w:proofErr w:type="gramEnd"/>
      <w:r w:rsidRPr="002C48F1">
        <w:t>-3)</w:t>
      </w:r>
    </w:p>
    <w:p w14:paraId="0038124B" w14:textId="77777777" w:rsidR="0076757F" w:rsidRPr="002C48F1" w:rsidRDefault="0076757F" w:rsidP="0076757F"/>
    <w:p w14:paraId="02227182" w14:textId="77777777" w:rsidR="007C653F" w:rsidRPr="002C48F1" w:rsidRDefault="007C653F" w:rsidP="0076757F"/>
    <w:p w14:paraId="7E694CC9" w14:textId="77777777" w:rsidR="0076757F" w:rsidRPr="002C48F1" w:rsidRDefault="0076757F" w:rsidP="0076757F">
      <w:pPr>
        <w:ind w:left="1080"/>
      </w:pPr>
    </w:p>
    <w:p w14:paraId="28B3AAF4" w14:textId="77777777" w:rsidR="00E959FF" w:rsidRPr="002C48F1" w:rsidRDefault="00E959FF" w:rsidP="00E959FF">
      <w:pPr>
        <w:numPr>
          <w:ilvl w:val="1"/>
          <w:numId w:val="1"/>
        </w:numPr>
      </w:pPr>
      <w:r w:rsidRPr="002C48F1">
        <w:t xml:space="preserve">Find </w:t>
      </w:r>
      <w:proofErr w:type="gramStart"/>
      <w:r w:rsidRPr="002C48F1">
        <w:t>f(</w:t>
      </w:r>
      <w:proofErr w:type="gramEnd"/>
      <w:r w:rsidRPr="002C48F1">
        <w:t>1- x)</w:t>
      </w:r>
      <w:r w:rsidR="00910C88" w:rsidRPr="002C48F1">
        <w:t xml:space="preserve"> and simplify</w:t>
      </w:r>
    </w:p>
    <w:p w14:paraId="0FB21482" w14:textId="77777777" w:rsidR="0076757F" w:rsidRPr="002C48F1" w:rsidRDefault="0076757F" w:rsidP="0076757F">
      <w:pPr>
        <w:ind w:left="1080"/>
      </w:pPr>
    </w:p>
    <w:p w14:paraId="3DC965BD" w14:textId="77777777" w:rsidR="0076757F" w:rsidRPr="002C48F1" w:rsidRDefault="0076757F" w:rsidP="0076757F">
      <w:pPr>
        <w:ind w:left="1080"/>
      </w:pPr>
    </w:p>
    <w:p w14:paraId="7250EB6F" w14:textId="77777777" w:rsidR="00DD7CFF" w:rsidRPr="002C48F1" w:rsidRDefault="00DD7CFF" w:rsidP="0076757F">
      <w:pPr>
        <w:ind w:left="1080"/>
      </w:pPr>
    </w:p>
    <w:p w14:paraId="2564F11F" w14:textId="77777777" w:rsidR="007C653F" w:rsidRPr="002C48F1" w:rsidRDefault="007C653F" w:rsidP="0076757F">
      <w:pPr>
        <w:ind w:left="1080"/>
      </w:pPr>
    </w:p>
    <w:p w14:paraId="2C82E60A" w14:textId="77777777" w:rsidR="007C653F" w:rsidRPr="002C48F1" w:rsidRDefault="007C653F" w:rsidP="0076757F">
      <w:pPr>
        <w:ind w:left="1080"/>
      </w:pPr>
    </w:p>
    <w:p w14:paraId="34BFD4D1" w14:textId="77777777" w:rsidR="005A6470" w:rsidRPr="002C48F1" w:rsidRDefault="005A6470" w:rsidP="0076757F">
      <w:pPr>
        <w:ind w:left="1080"/>
      </w:pPr>
    </w:p>
    <w:p w14:paraId="3E541ED5" w14:textId="77777777" w:rsidR="00E97397" w:rsidRPr="002C48F1" w:rsidRDefault="00E959FF" w:rsidP="00E97397">
      <w:pPr>
        <w:numPr>
          <w:ilvl w:val="1"/>
          <w:numId w:val="1"/>
        </w:numPr>
      </w:pPr>
      <w:r w:rsidRPr="002C48F1">
        <w:t>Find x when f(x) = -7</w:t>
      </w:r>
    </w:p>
    <w:p w14:paraId="3C2FA11A" w14:textId="77777777" w:rsidR="005A6470" w:rsidRPr="002C48F1" w:rsidRDefault="005A6470" w:rsidP="00C540FB">
      <w:pPr>
        <w:ind w:left="360"/>
      </w:pPr>
    </w:p>
    <w:p w14:paraId="0A44467A" w14:textId="77777777" w:rsidR="00E97397" w:rsidRPr="002C48F1" w:rsidRDefault="00E97397" w:rsidP="00C540FB">
      <w:pPr>
        <w:ind w:left="360"/>
      </w:pPr>
    </w:p>
    <w:p w14:paraId="78507C9A" w14:textId="77777777" w:rsidR="00E97397" w:rsidRPr="002C48F1" w:rsidRDefault="00E97397" w:rsidP="00E97397">
      <w:pPr>
        <w:numPr>
          <w:ilvl w:val="0"/>
          <w:numId w:val="1"/>
        </w:numPr>
      </w:pPr>
      <w:r w:rsidRPr="002C48F1">
        <w:lastRenderedPageBreak/>
        <w:t>For y = 3(x – 2)</w:t>
      </w:r>
      <w:proofErr w:type="gramStart"/>
      <w:r w:rsidRPr="002C48F1">
        <w:rPr>
          <w:vertAlign w:val="superscript"/>
        </w:rPr>
        <w:t>2</w:t>
      </w:r>
      <w:r w:rsidRPr="002C48F1">
        <w:t xml:space="preserve">  find</w:t>
      </w:r>
      <w:proofErr w:type="gramEnd"/>
      <w:r w:rsidRPr="002C48F1">
        <w:t xml:space="preserve"> the following:</w:t>
      </w:r>
      <w:r w:rsidR="00B247C8" w:rsidRPr="002C48F1">
        <w:tab/>
      </w:r>
      <w:r w:rsidR="00B247C8" w:rsidRPr="002C48F1">
        <w:tab/>
      </w:r>
      <w:r w:rsidR="00B247C8" w:rsidRPr="002C48F1">
        <w:tab/>
      </w:r>
      <w:r w:rsidR="00B247C8" w:rsidRPr="002C48F1">
        <w:tab/>
      </w:r>
      <w:r w:rsidR="00B247C8" w:rsidRPr="002C48F1">
        <w:tab/>
      </w:r>
      <w:r w:rsidR="00B247C8" w:rsidRPr="002C48F1">
        <w:tab/>
      </w:r>
      <w:r w:rsidR="00EB79A1" w:rsidRPr="002C48F1">
        <w:tab/>
      </w:r>
      <w:r w:rsidR="00A008FA" w:rsidRPr="002C48F1">
        <w:t>(</w:t>
      </w:r>
      <w:r w:rsidR="00DD7CFF" w:rsidRPr="002C48F1">
        <w:t>4</w:t>
      </w:r>
      <w:r w:rsidR="00344E7A" w:rsidRPr="002C48F1">
        <w:t xml:space="preserve"> marks)</w:t>
      </w:r>
    </w:p>
    <w:p w14:paraId="42C90852" w14:textId="77777777" w:rsidR="00E97397" w:rsidRPr="002C48F1" w:rsidRDefault="00E97397" w:rsidP="00E97397">
      <w:pPr>
        <w:ind w:left="360"/>
      </w:pPr>
    </w:p>
    <w:p w14:paraId="35510CAE" w14:textId="77777777" w:rsidR="00E97397" w:rsidRPr="002C48F1" w:rsidRDefault="00E97397" w:rsidP="00E97397">
      <w:pPr>
        <w:numPr>
          <w:ilvl w:val="1"/>
          <w:numId w:val="1"/>
        </w:numPr>
      </w:pPr>
      <w:r w:rsidRPr="002C48F1">
        <w:rPr>
          <w:u w:val="single"/>
        </w:rPr>
        <w:t>coordinates</w:t>
      </w:r>
      <w:r w:rsidRPr="002C48F1">
        <w:t xml:space="preserve"> of the </w:t>
      </w:r>
      <w:r w:rsidRPr="002C48F1">
        <w:rPr>
          <w:i/>
        </w:rPr>
        <w:t>x</w:t>
      </w:r>
      <w:r w:rsidRPr="002C48F1">
        <w:t xml:space="preserve">- and </w:t>
      </w:r>
      <w:r w:rsidRPr="002C48F1">
        <w:rPr>
          <w:i/>
        </w:rPr>
        <w:t>y</w:t>
      </w:r>
      <w:r w:rsidRPr="002C48F1">
        <w:t>- intercepts</w:t>
      </w:r>
    </w:p>
    <w:p w14:paraId="01602F5B" w14:textId="77777777" w:rsidR="00E97397" w:rsidRPr="002C48F1" w:rsidRDefault="00E97397" w:rsidP="00E97397">
      <w:pPr>
        <w:ind w:left="1080"/>
      </w:pPr>
    </w:p>
    <w:p w14:paraId="620555C0" w14:textId="77777777" w:rsidR="00E97397" w:rsidRPr="002C48F1" w:rsidRDefault="00E97397" w:rsidP="00E97397">
      <w:pPr>
        <w:ind w:left="1080"/>
      </w:pPr>
    </w:p>
    <w:p w14:paraId="01B7A097" w14:textId="77777777" w:rsidR="007C653F" w:rsidRPr="002C48F1" w:rsidRDefault="007C653F" w:rsidP="00E97397">
      <w:pPr>
        <w:ind w:left="1080"/>
      </w:pPr>
    </w:p>
    <w:p w14:paraId="7C9866C4" w14:textId="77777777" w:rsidR="007C653F" w:rsidRPr="002C48F1" w:rsidRDefault="007C653F" w:rsidP="00E97397">
      <w:pPr>
        <w:ind w:left="1080"/>
      </w:pPr>
    </w:p>
    <w:p w14:paraId="7DAB69F5" w14:textId="77777777" w:rsidR="00E97397" w:rsidRPr="002C48F1" w:rsidRDefault="00E97397" w:rsidP="00E97397">
      <w:pPr>
        <w:ind w:left="1080"/>
      </w:pPr>
    </w:p>
    <w:p w14:paraId="340CDD68" w14:textId="77777777" w:rsidR="00E97397" w:rsidRPr="002C48F1" w:rsidRDefault="00E97397" w:rsidP="00E97397">
      <w:pPr>
        <w:numPr>
          <w:ilvl w:val="1"/>
          <w:numId w:val="1"/>
        </w:numPr>
      </w:pPr>
      <w:r w:rsidRPr="002C48F1">
        <w:rPr>
          <w:u w:val="single"/>
        </w:rPr>
        <w:t>coordinates</w:t>
      </w:r>
      <w:r w:rsidRPr="002C48F1">
        <w:t xml:space="preserve"> of the vertex</w:t>
      </w:r>
    </w:p>
    <w:p w14:paraId="6C96ACEE" w14:textId="77777777" w:rsidR="00E97397" w:rsidRPr="002C48F1" w:rsidRDefault="00E97397" w:rsidP="00E97397">
      <w:pPr>
        <w:ind w:left="1080"/>
      </w:pPr>
    </w:p>
    <w:p w14:paraId="6B75119B" w14:textId="77777777" w:rsidR="00E97397" w:rsidRPr="002C48F1" w:rsidRDefault="00E97397" w:rsidP="00E97397">
      <w:pPr>
        <w:ind w:left="1080"/>
      </w:pPr>
    </w:p>
    <w:p w14:paraId="05315DED" w14:textId="77777777" w:rsidR="007C653F" w:rsidRPr="002C48F1" w:rsidRDefault="007C653F" w:rsidP="00E97397">
      <w:pPr>
        <w:ind w:left="1080"/>
      </w:pPr>
    </w:p>
    <w:p w14:paraId="51ECEEE4" w14:textId="77777777" w:rsidR="00EB79A1" w:rsidRPr="002C48F1" w:rsidRDefault="00EB79A1" w:rsidP="00E97397">
      <w:pPr>
        <w:ind w:left="1080"/>
      </w:pPr>
    </w:p>
    <w:p w14:paraId="09957799" w14:textId="77777777" w:rsidR="007C653F" w:rsidRPr="002C48F1" w:rsidRDefault="007C653F" w:rsidP="00E97397">
      <w:pPr>
        <w:ind w:left="1080"/>
      </w:pPr>
    </w:p>
    <w:p w14:paraId="4619E918" w14:textId="77777777" w:rsidR="00E97397" w:rsidRPr="002C48F1" w:rsidRDefault="00E97397" w:rsidP="00E97397">
      <w:pPr>
        <w:ind w:left="1080"/>
      </w:pPr>
    </w:p>
    <w:p w14:paraId="6B10269E" w14:textId="77777777" w:rsidR="00E97397" w:rsidRPr="002C48F1" w:rsidRDefault="00E97397" w:rsidP="00E97397">
      <w:pPr>
        <w:numPr>
          <w:ilvl w:val="1"/>
          <w:numId w:val="1"/>
        </w:numPr>
      </w:pPr>
      <w:r w:rsidRPr="002C48F1">
        <w:t>equation of the axis of symmetry</w:t>
      </w:r>
    </w:p>
    <w:p w14:paraId="65A660A0" w14:textId="77777777" w:rsidR="00E97397" w:rsidRPr="002C48F1" w:rsidRDefault="00E97397" w:rsidP="00E97397"/>
    <w:p w14:paraId="3AD5C340" w14:textId="77777777" w:rsidR="00EB79A1" w:rsidRPr="002C48F1" w:rsidRDefault="00EB79A1" w:rsidP="00E97397"/>
    <w:p w14:paraId="35B04205" w14:textId="77777777" w:rsidR="007C653F" w:rsidRPr="002C48F1" w:rsidRDefault="007C653F" w:rsidP="00E97397"/>
    <w:p w14:paraId="45E19681" w14:textId="77777777" w:rsidR="007C653F" w:rsidRPr="002C48F1" w:rsidRDefault="007C653F" w:rsidP="00E97397"/>
    <w:p w14:paraId="7A57A0C9" w14:textId="77777777" w:rsidR="007C653F" w:rsidRPr="002C48F1" w:rsidRDefault="007C653F" w:rsidP="00E97397"/>
    <w:p w14:paraId="0EC03BA1" w14:textId="77777777" w:rsidR="00910C88" w:rsidRPr="002C48F1" w:rsidRDefault="00910C88" w:rsidP="00E97397"/>
    <w:p w14:paraId="7FBC45A8" w14:textId="77777777" w:rsidR="00E97397" w:rsidRPr="002C48F1" w:rsidRDefault="00F911AA" w:rsidP="00F911AA">
      <w:pPr>
        <w:numPr>
          <w:ilvl w:val="0"/>
          <w:numId w:val="1"/>
        </w:numPr>
      </w:pPr>
      <w:r w:rsidRPr="002C48F1">
        <w:t xml:space="preserve">A stone is projected vertically upwards from the top of a building 250 m high. The height of the stone, </w:t>
      </w:r>
      <w:r w:rsidRPr="002C48F1">
        <w:rPr>
          <w:i/>
        </w:rPr>
        <w:t>H(t)</w:t>
      </w:r>
      <w:r w:rsidR="005A6470" w:rsidRPr="002C48F1">
        <w:t xml:space="preserve"> meters</w:t>
      </w:r>
      <w:r w:rsidRPr="002C48F1">
        <w:t xml:space="preserve"> above the ground level, </w:t>
      </w:r>
      <w:r w:rsidRPr="002C48F1">
        <w:rPr>
          <w:i/>
        </w:rPr>
        <w:t>t</w:t>
      </w:r>
      <w:r w:rsidRPr="002C48F1">
        <w:t xml:space="preserve"> seconds after it is thrown is given by the equation</w:t>
      </w:r>
      <w:r w:rsidR="005A6470" w:rsidRPr="002C48F1">
        <w:t>:</w:t>
      </w:r>
    </w:p>
    <w:p w14:paraId="74C94ABE" w14:textId="77777777" w:rsidR="00F911AA" w:rsidRPr="002C48F1" w:rsidRDefault="00F911AA" w:rsidP="00F911AA">
      <w:pPr>
        <w:ind w:left="360"/>
      </w:pPr>
    </w:p>
    <w:p w14:paraId="69456005" w14:textId="77777777" w:rsidR="00F911AA" w:rsidRPr="002C48F1" w:rsidRDefault="00F911AA" w:rsidP="00F911AA">
      <w:pPr>
        <w:ind w:left="2880"/>
        <w:rPr>
          <w:i/>
        </w:rPr>
      </w:pPr>
      <w:r w:rsidRPr="002C48F1">
        <w:rPr>
          <w:i/>
        </w:rPr>
        <w:t>H(t) = 250 + 100t - 10t</w:t>
      </w:r>
      <w:r w:rsidRPr="002C48F1">
        <w:rPr>
          <w:i/>
          <w:vertAlign w:val="superscript"/>
        </w:rPr>
        <w:t>2</w:t>
      </w:r>
      <w:r w:rsidRPr="002C48F1">
        <w:rPr>
          <w:i/>
        </w:rPr>
        <w:t>, t ≥ 0.</w:t>
      </w:r>
      <w:r w:rsidR="00344E7A" w:rsidRPr="002C48F1">
        <w:rPr>
          <w:i/>
        </w:rPr>
        <w:tab/>
      </w:r>
      <w:r w:rsidR="00344E7A" w:rsidRPr="002C48F1">
        <w:rPr>
          <w:i/>
        </w:rPr>
        <w:tab/>
      </w:r>
      <w:r w:rsidR="00344E7A" w:rsidRPr="002C48F1">
        <w:rPr>
          <w:i/>
        </w:rPr>
        <w:tab/>
      </w:r>
      <w:r w:rsidR="00344E7A" w:rsidRPr="002C48F1">
        <w:rPr>
          <w:i/>
        </w:rPr>
        <w:tab/>
      </w:r>
      <w:r w:rsidR="00EB79A1" w:rsidRPr="002C48F1">
        <w:rPr>
          <w:i/>
        </w:rPr>
        <w:tab/>
      </w:r>
      <w:r w:rsidR="00344E7A" w:rsidRPr="002C48F1">
        <w:t>(</w:t>
      </w:r>
      <w:r w:rsidR="00846623" w:rsidRPr="002C48F1">
        <w:t>5</w:t>
      </w:r>
      <w:r w:rsidR="00344E7A" w:rsidRPr="002C48F1">
        <w:t xml:space="preserve"> marks)</w:t>
      </w:r>
    </w:p>
    <w:p w14:paraId="2581898B" w14:textId="77777777" w:rsidR="00F911AA" w:rsidRPr="002C48F1" w:rsidRDefault="00F911AA" w:rsidP="00F911AA"/>
    <w:p w14:paraId="75865848" w14:textId="77777777" w:rsidR="00F911AA" w:rsidRPr="002C48F1" w:rsidRDefault="00F911AA" w:rsidP="00F911AA">
      <w:pPr>
        <w:numPr>
          <w:ilvl w:val="1"/>
          <w:numId w:val="1"/>
        </w:numPr>
      </w:pPr>
      <w:r w:rsidRPr="002C48F1">
        <w:t>After 1 second, what was the height of the stone (above ground level)?</w:t>
      </w:r>
    </w:p>
    <w:p w14:paraId="3DF5CA9A" w14:textId="77777777" w:rsidR="00F911AA" w:rsidRPr="002C48F1" w:rsidRDefault="00F911AA" w:rsidP="00F911AA">
      <w:pPr>
        <w:ind w:left="1080"/>
      </w:pPr>
    </w:p>
    <w:p w14:paraId="196A46F2" w14:textId="77777777" w:rsidR="007C653F" w:rsidRPr="002C48F1" w:rsidRDefault="007C653F" w:rsidP="00F911AA">
      <w:pPr>
        <w:ind w:left="1080"/>
      </w:pPr>
    </w:p>
    <w:p w14:paraId="1D3072F4" w14:textId="77777777" w:rsidR="00F911AA" w:rsidRPr="002C48F1" w:rsidRDefault="00F911AA" w:rsidP="00F911AA">
      <w:pPr>
        <w:ind w:left="1080"/>
      </w:pPr>
    </w:p>
    <w:p w14:paraId="66B6C797" w14:textId="77777777" w:rsidR="007C653F" w:rsidRPr="002C48F1" w:rsidRDefault="007C653F" w:rsidP="00F911AA">
      <w:pPr>
        <w:ind w:left="1080"/>
      </w:pPr>
    </w:p>
    <w:p w14:paraId="0D13DA9A" w14:textId="77777777" w:rsidR="007C653F" w:rsidRPr="002C48F1" w:rsidRDefault="007C653F" w:rsidP="00F911AA">
      <w:pPr>
        <w:ind w:left="1080"/>
      </w:pPr>
    </w:p>
    <w:p w14:paraId="4DB60B41" w14:textId="77777777" w:rsidR="00EB79A1" w:rsidRPr="002C48F1" w:rsidRDefault="00EB79A1" w:rsidP="00F911AA">
      <w:pPr>
        <w:ind w:left="1080"/>
      </w:pPr>
    </w:p>
    <w:p w14:paraId="5BDA9720" w14:textId="77777777" w:rsidR="00F911AA" w:rsidRPr="002C48F1" w:rsidRDefault="00F911AA" w:rsidP="00F911AA">
      <w:pPr>
        <w:numPr>
          <w:ilvl w:val="1"/>
          <w:numId w:val="1"/>
        </w:numPr>
      </w:pPr>
      <w:r w:rsidRPr="002C48F1">
        <w:t>How long did it take for the stone to reach its maximum height?</w:t>
      </w:r>
    </w:p>
    <w:p w14:paraId="6BE490A5" w14:textId="77777777" w:rsidR="00F911AA" w:rsidRPr="002C48F1" w:rsidRDefault="00F911AA" w:rsidP="00F911AA">
      <w:pPr>
        <w:ind w:left="1080"/>
      </w:pPr>
    </w:p>
    <w:p w14:paraId="3A8E0AF8" w14:textId="77777777" w:rsidR="00EB79A1" w:rsidRPr="002C48F1" w:rsidRDefault="00EB79A1" w:rsidP="00F911AA">
      <w:pPr>
        <w:ind w:left="1080"/>
      </w:pPr>
    </w:p>
    <w:p w14:paraId="76479DD6" w14:textId="77777777" w:rsidR="007C653F" w:rsidRPr="002C48F1" w:rsidRDefault="007C653F" w:rsidP="00F911AA">
      <w:pPr>
        <w:ind w:left="1080"/>
      </w:pPr>
    </w:p>
    <w:p w14:paraId="347F2177" w14:textId="77777777" w:rsidR="007C653F" w:rsidRPr="002C48F1" w:rsidRDefault="007C653F" w:rsidP="00F911AA">
      <w:pPr>
        <w:ind w:left="1080"/>
      </w:pPr>
    </w:p>
    <w:p w14:paraId="0C339C7D" w14:textId="77777777" w:rsidR="007C653F" w:rsidRPr="002C48F1" w:rsidRDefault="007C653F" w:rsidP="00F911AA">
      <w:pPr>
        <w:ind w:left="1080"/>
      </w:pPr>
    </w:p>
    <w:p w14:paraId="33071B1D" w14:textId="77777777" w:rsidR="007C653F" w:rsidRPr="002C48F1" w:rsidRDefault="007C653F" w:rsidP="00F911AA">
      <w:pPr>
        <w:ind w:left="1080"/>
      </w:pPr>
    </w:p>
    <w:p w14:paraId="32A7E7C0" w14:textId="77777777" w:rsidR="00F911AA" w:rsidRPr="002C48F1" w:rsidRDefault="00F911AA" w:rsidP="00F911AA">
      <w:pPr>
        <w:ind w:left="1080"/>
      </w:pPr>
    </w:p>
    <w:p w14:paraId="6E727DC6" w14:textId="77777777" w:rsidR="00F911AA" w:rsidRPr="002C48F1" w:rsidRDefault="00F911AA" w:rsidP="00F911AA">
      <w:pPr>
        <w:numPr>
          <w:ilvl w:val="1"/>
          <w:numId w:val="1"/>
        </w:numPr>
      </w:pPr>
      <w:r w:rsidRPr="002C48F1">
        <w:t>What was the maximum height that the stone reached (above ground level)?</w:t>
      </w:r>
    </w:p>
    <w:p w14:paraId="39500AA5" w14:textId="77777777" w:rsidR="00F911AA" w:rsidRPr="002C48F1" w:rsidRDefault="00F911AA" w:rsidP="00F911AA">
      <w:pPr>
        <w:ind w:left="1080"/>
      </w:pPr>
    </w:p>
    <w:p w14:paraId="4EB51D34" w14:textId="77777777" w:rsidR="00F911AA" w:rsidRPr="002C48F1" w:rsidRDefault="00F911AA" w:rsidP="00F911AA">
      <w:pPr>
        <w:ind w:left="1080"/>
      </w:pPr>
    </w:p>
    <w:p w14:paraId="152E35C0" w14:textId="77777777" w:rsidR="00F911AA" w:rsidRPr="002C48F1" w:rsidRDefault="00F911AA" w:rsidP="00F911AA">
      <w:pPr>
        <w:ind w:left="1080"/>
      </w:pPr>
    </w:p>
    <w:p w14:paraId="28D0C2C5" w14:textId="77777777" w:rsidR="00F911AA" w:rsidRPr="002C48F1" w:rsidRDefault="00F911AA" w:rsidP="00DD7CFF"/>
    <w:sectPr w:rsidR="00F911AA" w:rsidRPr="002C48F1" w:rsidSect="00EB79A1">
      <w:footerReference w:type="even" r:id="rId11"/>
      <w:footerReference w:type="default" r:id="rId12"/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B545AD5" w14:textId="77777777" w:rsidR="00F705CF" w:rsidRDefault="00F705CF">
      <w:r>
        <w:separator/>
      </w:r>
    </w:p>
  </w:endnote>
  <w:endnote w:type="continuationSeparator" w:id="0">
    <w:p w14:paraId="65C15449" w14:textId="77777777" w:rsidR="00F705CF" w:rsidRDefault="00F705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0797A0B" w14:textId="77777777" w:rsidR="002934CA" w:rsidRDefault="002934CA" w:rsidP="00F7226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F4BC5DA" w14:textId="77777777" w:rsidR="002934CA" w:rsidRDefault="002934CA" w:rsidP="002934CA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EF1D65" w14:textId="77777777" w:rsidR="002934CA" w:rsidRDefault="002934CA" w:rsidP="00F7226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91999">
      <w:rPr>
        <w:rStyle w:val="PageNumber"/>
        <w:noProof/>
      </w:rPr>
      <w:t>1</w:t>
    </w:r>
    <w:r>
      <w:rPr>
        <w:rStyle w:val="PageNumber"/>
      </w:rPr>
      <w:fldChar w:fldCharType="end"/>
    </w:r>
  </w:p>
  <w:p w14:paraId="4A476456" w14:textId="77777777" w:rsidR="002934CA" w:rsidRDefault="002934CA" w:rsidP="002934C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E83D151" w14:textId="77777777" w:rsidR="00F705CF" w:rsidRDefault="00F705CF">
      <w:r>
        <w:separator/>
      </w:r>
    </w:p>
  </w:footnote>
  <w:footnote w:type="continuationSeparator" w:id="0">
    <w:p w14:paraId="48FBE422" w14:textId="77777777" w:rsidR="00F705CF" w:rsidRDefault="00F705C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664754C"/>
    <w:multiLevelType w:val="hybridMultilevel"/>
    <w:tmpl w:val="A32A2B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3B288B6">
      <w:start w:val="1"/>
      <w:numFmt w:val="lowerLetter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540166D8"/>
    <w:multiLevelType w:val="hybridMultilevel"/>
    <w:tmpl w:val="69C6528E"/>
    <w:lvl w:ilvl="0" w:tplc="3AB46640">
      <w:start w:val="4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88107486">
      <w:start w:val="3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40FB"/>
    <w:rsid w:val="000000C3"/>
    <w:rsid w:val="000A27F5"/>
    <w:rsid w:val="000B28B2"/>
    <w:rsid w:val="000B48DA"/>
    <w:rsid w:val="000B4B44"/>
    <w:rsid w:val="000E3A8A"/>
    <w:rsid w:val="00172924"/>
    <w:rsid w:val="001A562F"/>
    <w:rsid w:val="00226512"/>
    <w:rsid w:val="0026585B"/>
    <w:rsid w:val="002934CA"/>
    <w:rsid w:val="002C48F1"/>
    <w:rsid w:val="00344E7A"/>
    <w:rsid w:val="003B498C"/>
    <w:rsid w:val="003B49D0"/>
    <w:rsid w:val="003D02F2"/>
    <w:rsid w:val="00453B16"/>
    <w:rsid w:val="0051304A"/>
    <w:rsid w:val="00565A38"/>
    <w:rsid w:val="0059740C"/>
    <w:rsid w:val="005A6470"/>
    <w:rsid w:val="005C51A8"/>
    <w:rsid w:val="005D7ED7"/>
    <w:rsid w:val="00607BC2"/>
    <w:rsid w:val="0063511B"/>
    <w:rsid w:val="006559D6"/>
    <w:rsid w:val="0076757F"/>
    <w:rsid w:val="007978EF"/>
    <w:rsid w:val="007C653F"/>
    <w:rsid w:val="00846623"/>
    <w:rsid w:val="00891187"/>
    <w:rsid w:val="008E04F9"/>
    <w:rsid w:val="00910C88"/>
    <w:rsid w:val="00925E67"/>
    <w:rsid w:val="00927967"/>
    <w:rsid w:val="00950996"/>
    <w:rsid w:val="0099097C"/>
    <w:rsid w:val="009A504A"/>
    <w:rsid w:val="00A008FA"/>
    <w:rsid w:val="00A433EE"/>
    <w:rsid w:val="00B023B7"/>
    <w:rsid w:val="00B247C8"/>
    <w:rsid w:val="00B70B7E"/>
    <w:rsid w:val="00B96A89"/>
    <w:rsid w:val="00B97278"/>
    <w:rsid w:val="00BE4698"/>
    <w:rsid w:val="00C27978"/>
    <w:rsid w:val="00C30283"/>
    <w:rsid w:val="00C51C8C"/>
    <w:rsid w:val="00C540FB"/>
    <w:rsid w:val="00C91999"/>
    <w:rsid w:val="00D80309"/>
    <w:rsid w:val="00DA0DCD"/>
    <w:rsid w:val="00DD7CFF"/>
    <w:rsid w:val="00E81606"/>
    <w:rsid w:val="00E83862"/>
    <w:rsid w:val="00E959FF"/>
    <w:rsid w:val="00E97397"/>
    <w:rsid w:val="00EA7719"/>
    <w:rsid w:val="00EB79A1"/>
    <w:rsid w:val="00F705CF"/>
    <w:rsid w:val="00F7226C"/>
    <w:rsid w:val="00F911AA"/>
    <w:rsid w:val="00FB62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4DD65DD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ocumentMap">
    <w:name w:val="Document Map"/>
    <w:basedOn w:val="Normal"/>
    <w:semiHidden/>
    <w:rsid w:val="007978EF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Footer">
    <w:name w:val="footer"/>
    <w:basedOn w:val="Normal"/>
    <w:rsid w:val="002934C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934CA"/>
  </w:style>
  <w:style w:type="paragraph" w:styleId="Header">
    <w:name w:val="header"/>
    <w:basedOn w:val="Normal"/>
    <w:link w:val="HeaderChar"/>
    <w:uiPriority w:val="99"/>
    <w:rsid w:val="0099097C"/>
    <w:pPr>
      <w:tabs>
        <w:tab w:val="center" w:pos="4320"/>
        <w:tab w:val="right" w:pos="8640"/>
      </w:tabs>
    </w:pPr>
    <w:rPr>
      <w:noProof/>
    </w:rPr>
  </w:style>
  <w:style w:type="character" w:customStyle="1" w:styleId="HeaderChar">
    <w:name w:val="Header Char"/>
    <w:link w:val="Header"/>
    <w:uiPriority w:val="99"/>
    <w:rsid w:val="0099097C"/>
    <w:rPr>
      <w:noProof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7690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23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23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C:%5CProgram%20Files%5CTI%20Education%5CTI%20InterActive!%5CTIIimagefile24218.gif" TargetMode="External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47</Words>
  <Characters>141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unction Quiz</vt:lpstr>
    </vt:vector>
  </TitlesOfParts>
  <Company>Atlanta International School</Company>
  <LinksUpToDate>false</LinksUpToDate>
  <CharactersWithSpaces>1658</CharactersWithSpaces>
  <SharedDoc>false</SharedDoc>
  <HLinks>
    <vt:vector size="6" baseType="variant">
      <vt:variant>
        <vt:i4>2621469</vt:i4>
      </vt:variant>
      <vt:variant>
        <vt:i4>-1</vt:i4>
      </vt:variant>
      <vt:variant>
        <vt:i4>1067</vt:i4>
      </vt:variant>
      <vt:variant>
        <vt:i4>1</vt:i4>
      </vt:variant>
      <vt:variant>
        <vt:lpwstr>C:\Program Files\TI Education\TI InterActive!\TIIimagefile24218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on Quiz</dc:title>
  <dc:subject/>
  <dc:creator>Tasha Babiar</dc:creator>
  <cp:keywords/>
  <dc:description/>
  <cp:lastModifiedBy>Huson Christopher</cp:lastModifiedBy>
  <cp:revision>3</cp:revision>
  <cp:lastPrinted>2018-09-05T02:19:00Z</cp:lastPrinted>
  <dcterms:created xsi:type="dcterms:W3CDTF">2019-09-05T01:34:00Z</dcterms:created>
  <dcterms:modified xsi:type="dcterms:W3CDTF">2019-09-05T01:35:00Z</dcterms:modified>
</cp:coreProperties>
</file>